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97BAC" w14:textId="77777777" w:rsidR="008E7BF2" w:rsidRDefault="008E7BF2" w:rsidP="00FC672C">
      <w:pPr>
        <w:bidi w:val="0"/>
        <w:jc w:val="lowKashida"/>
        <w:sectPr w:rsidR="008E7BF2" w:rsidSect="00750AAF">
          <w:pgSz w:w="12240" w:h="15840"/>
          <w:pgMar w:top="1440" w:right="1440" w:bottom="1440" w:left="1440" w:header="720" w:footer="720" w:gutter="0"/>
          <w:cols w:space="720"/>
          <w:docGrid w:linePitch="360"/>
        </w:sectPr>
      </w:pPr>
      <w:bookmarkStart w:id="0" w:name="_Toc101814666"/>
      <w:bookmarkStart w:id="1" w:name="_Toc101814792"/>
    </w:p>
    <w:p w14:paraId="18A6BE0F" w14:textId="77777777" w:rsidR="008E7BF2" w:rsidRDefault="008E7BF2" w:rsidP="00FC672C">
      <w:pPr>
        <w:bidi w:val="0"/>
        <w:jc w:val="lowKashida"/>
        <w:sectPr w:rsidR="008E7BF2"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230F5B91" w14:textId="77777777" w:rsidR="008E7BF2" w:rsidRDefault="008E7BF2" w:rsidP="008E7BF2">
      <w:pPr>
        <w:pStyle w:val="Heading1"/>
        <w:numPr>
          <w:ilvl w:val="0"/>
          <w:numId w:val="3"/>
        </w:numPr>
        <w:bidi w:val="0"/>
        <w:spacing w:line="360" w:lineRule="auto"/>
        <w:ind w:left="-540" w:hanging="384"/>
        <w:jc w:val="center"/>
      </w:pPr>
      <w:subDoc r:id="rId11"/>
      <w:r>
        <w:br w:type="page"/>
      </w:r>
      <w:bookmarkStart w:id="2" w:name="_Toc107375371"/>
      <w:r>
        <w:t>Appendix B</w:t>
      </w:r>
      <w:bookmarkEnd w:id="0"/>
      <w:bookmarkEnd w:id="1"/>
      <w:bookmarkEnd w:id="2"/>
    </w:p>
    <w:p w14:paraId="1F3889D2" w14:textId="77777777" w:rsidR="008E7BF2" w:rsidRPr="002F5A9D" w:rsidRDefault="008E7BF2" w:rsidP="00FC672C">
      <w:pPr>
        <w:bidi w:val="0"/>
        <w:jc w:val="lowKashida"/>
      </w:pPr>
      <w:r w:rsidRPr="002F5A9D">
        <w:t xml:space="preserve">BACKWARD/FORWARD SWEEP (BFS) ALGORITHM </w:t>
      </w:r>
    </w:p>
    <w:p w14:paraId="570BF3FC" w14:textId="77777777" w:rsidR="008E7BF2" w:rsidRPr="002F5A9D" w:rsidRDefault="008E7BF2" w:rsidP="00FC672C">
      <w:pPr>
        <w:bidi w:val="0"/>
        <w:jc w:val="lowKashida"/>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009BFB51" w14:textId="77777777" w:rsidR="008E7BF2" w:rsidRPr="002F5A9D" w:rsidRDefault="008E7BF2" w:rsidP="00FC672C">
      <w:pPr>
        <w:bidi w:val="0"/>
        <w:jc w:val="lowKashida"/>
      </w:pPr>
      <w:r w:rsidRPr="002F5A9D">
        <w:t>The BFS algorithm can be applied to find the load flow results using the following steps:</w:t>
      </w:r>
    </w:p>
    <w:p w14:paraId="7B05140F" w14:textId="77777777" w:rsidR="008E7BF2" w:rsidRPr="002F5A9D" w:rsidRDefault="008E7BF2" w:rsidP="00FC672C">
      <w:pPr>
        <w:bidi w:val="0"/>
        <w:jc w:val="lowKashida"/>
      </w:pPr>
      <w:r w:rsidRPr="002F5A9D">
        <w:rPr>
          <w:u w:val="single"/>
        </w:rPr>
        <w:t>Step 1</w:t>
      </w:r>
      <w:r w:rsidRPr="002F5A9D">
        <w:t xml:space="preserve">: Initialization </w:t>
      </w:r>
    </w:p>
    <w:p w14:paraId="0CDF8827" w14:textId="77777777" w:rsidR="008E7BF2" w:rsidRPr="002F5A9D" w:rsidRDefault="008E7BF2" w:rsidP="00FC672C">
      <w:pPr>
        <w:bidi w:val="0"/>
        <w:jc w:val="lowKashida"/>
      </w:pPr>
      <w:r w:rsidRPr="002F5A9D">
        <w:t>Insert the following:</w:t>
      </w:r>
    </w:p>
    <w:p w14:paraId="7676F331" w14:textId="77777777" w:rsidR="008E7BF2" w:rsidRPr="002F5A9D" w:rsidRDefault="008E7BF2" w:rsidP="008E7BF2">
      <w:pPr>
        <w:pStyle w:val="ListParagraph"/>
        <w:numPr>
          <w:ilvl w:val="0"/>
          <w:numId w:val="1"/>
        </w:numPr>
        <w:bidi w:val="0"/>
        <w:jc w:val="lowKashida"/>
      </w:pPr>
      <w:r w:rsidRPr="002F5A9D">
        <w:t>The distribution system line and load data.</w:t>
      </w:r>
    </w:p>
    <w:p w14:paraId="4C5C9364" w14:textId="77777777" w:rsidR="008E7BF2" w:rsidRPr="002F5A9D" w:rsidRDefault="008E7BF2" w:rsidP="008E7BF2">
      <w:pPr>
        <w:pStyle w:val="ListParagraph"/>
        <w:numPr>
          <w:ilvl w:val="0"/>
          <w:numId w:val="1"/>
        </w:numPr>
        <w:bidi w:val="0"/>
        <w:jc w:val="lowKashida"/>
      </w:pPr>
      <w:r w:rsidRPr="002F5A9D">
        <w:t>The base power and base voltage.</w:t>
      </w:r>
    </w:p>
    <w:p w14:paraId="168F2F15" w14:textId="77777777" w:rsidR="008E7BF2" w:rsidRPr="002F5A9D" w:rsidRDefault="008E7BF2" w:rsidP="008E7BF2">
      <w:pPr>
        <w:pStyle w:val="ListParagraph"/>
        <w:numPr>
          <w:ilvl w:val="0"/>
          <w:numId w:val="1"/>
        </w:numPr>
        <w:bidi w:val="0"/>
        <w:jc w:val="lowKashida"/>
      </w:pPr>
      <w:r w:rsidRPr="002F5A9D">
        <w:t>Calculate the base impedance.</w:t>
      </w:r>
    </w:p>
    <w:p w14:paraId="0E0E049C" w14:textId="77777777" w:rsidR="008E7BF2" w:rsidRPr="002F5A9D" w:rsidRDefault="008E7BF2" w:rsidP="008E7BF2">
      <w:pPr>
        <w:pStyle w:val="ListParagraph"/>
        <w:numPr>
          <w:ilvl w:val="0"/>
          <w:numId w:val="1"/>
        </w:numPr>
        <w:bidi w:val="0"/>
        <w:jc w:val="lowKashida"/>
      </w:pPr>
      <w:r w:rsidRPr="002F5A9D">
        <w:t>Calculate the per unit values of line and load data.</w:t>
      </w:r>
    </w:p>
    <w:p w14:paraId="4AD38F31" w14:textId="77777777" w:rsidR="008E7BF2" w:rsidRPr="002F5A9D" w:rsidRDefault="008E7BF2" w:rsidP="008E7BF2">
      <w:pPr>
        <w:pStyle w:val="ListParagraph"/>
        <w:numPr>
          <w:ilvl w:val="0"/>
          <w:numId w:val="1"/>
        </w:numPr>
        <w:bidi w:val="0"/>
        <w:jc w:val="lowKashida"/>
      </w:pPr>
      <w:r w:rsidRPr="002F5A9D">
        <w:t>Take the voltage for all buses flat voltage (1 p.u.).</w:t>
      </w:r>
    </w:p>
    <w:p w14:paraId="31291F52" w14:textId="77777777" w:rsidR="008E7BF2" w:rsidRPr="002F5A9D" w:rsidRDefault="008E7BF2" w:rsidP="008E7BF2">
      <w:pPr>
        <w:pStyle w:val="ListParagraph"/>
        <w:numPr>
          <w:ilvl w:val="0"/>
          <w:numId w:val="1"/>
        </w:numPr>
        <w:bidi w:val="0"/>
        <w:jc w:val="lowKashida"/>
      </w:pPr>
      <w:r w:rsidRPr="002F5A9D">
        <w:t>Set convergence tolerance Є=0.0001 and ΔV</w:t>
      </w:r>
      <w:r w:rsidRPr="00815771">
        <w:rPr>
          <w:vertAlign w:val="subscript"/>
        </w:rPr>
        <w:t>ma</w:t>
      </w:r>
      <w:r w:rsidRPr="00815771">
        <w:rPr>
          <w:i/>
          <w:iCs/>
          <w:vertAlign w:val="subscript"/>
        </w:rPr>
        <w:t>x</w:t>
      </w:r>
      <w:r w:rsidRPr="002F5A9D">
        <w:t xml:space="preserve"> = 0.</w:t>
      </w:r>
    </w:p>
    <w:p w14:paraId="11A3626F" w14:textId="77777777" w:rsidR="008E7BF2" w:rsidRPr="002F5A9D" w:rsidRDefault="008E7BF2" w:rsidP="00FC672C">
      <w:pPr>
        <w:bidi w:val="0"/>
        <w:jc w:val="lowKashida"/>
      </w:pPr>
    </w:p>
    <w:p w14:paraId="44040767" w14:textId="77777777" w:rsidR="008E7BF2" w:rsidRPr="002F5A9D" w:rsidRDefault="008E7BF2" w:rsidP="00FC672C">
      <w:pPr>
        <w:bidi w:val="0"/>
        <w:jc w:val="lowKashida"/>
      </w:pPr>
    </w:p>
    <w:p w14:paraId="699CD468" w14:textId="77777777" w:rsidR="008E7BF2" w:rsidRPr="002F5A9D" w:rsidRDefault="008E7BF2" w:rsidP="00FC672C">
      <w:pPr>
        <w:bidi w:val="0"/>
        <w:jc w:val="lowKashida"/>
      </w:pPr>
      <w:r w:rsidRPr="002F5A9D">
        <w:rPr>
          <w:u w:val="single"/>
        </w:rPr>
        <w:t>Step 2</w:t>
      </w:r>
      <w:r w:rsidRPr="002F5A9D">
        <w:t>: Radial distribution system numbering scheme</w:t>
      </w:r>
    </w:p>
    <w:p w14:paraId="408D7964" w14:textId="77777777" w:rsidR="008E7BF2" w:rsidRPr="002F5A9D" w:rsidRDefault="008E7BF2" w:rsidP="00FC672C">
      <w:pPr>
        <w:bidi w:val="0"/>
        <w:jc w:val="lowKashida"/>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0E76C27B" w14:textId="77777777" w:rsidR="008E7BF2" w:rsidRPr="002F5A9D" w:rsidRDefault="008E7BF2" w:rsidP="00FC672C">
      <w:pPr>
        <w:bidi w:val="0"/>
        <w:jc w:val="lowKashida"/>
      </w:pPr>
      <w:r w:rsidRPr="00EA2EE8">
        <w:fldChar w:fldCharType="begin"/>
      </w:r>
      <w:r w:rsidRPr="00EA2EE8">
        <w:instrText xml:space="preserve"> QUOTE </w:instrText>
      </w:r>
      <w:r>
        <w:rPr>
          <w:position w:val="-6"/>
        </w:rPr>
        <w:pict w14:anchorId="1CE0D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2pt;height:1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7920C66C">
          <v:shape id="_x0000_i1037" type="#_x0000_t75" style="width:100.2pt;height:16.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7D0F914B" w14:textId="77777777" w:rsidR="008E7BF2" w:rsidRPr="002F5A9D" w:rsidRDefault="008E7BF2" w:rsidP="00FC672C">
      <w:pPr>
        <w:bidi w:val="0"/>
        <w:jc w:val="lowKashida"/>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5945D551" w14:textId="77777777" w:rsidR="008E7BF2" w:rsidRPr="002F5A9D" w:rsidRDefault="008E7BF2" w:rsidP="00FC672C">
      <w:pPr>
        <w:bidi w:val="0"/>
        <w:jc w:val="lowKashida"/>
      </w:pPr>
      <w:r w:rsidRPr="00EA2EE8">
        <w:fldChar w:fldCharType="begin"/>
      </w:r>
      <w:r w:rsidRPr="00EA2EE8">
        <w:instrText xml:space="preserve"> QUOTE </w:instrText>
      </w:r>
      <w:r>
        <w:rPr>
          <w:position w:val="-23"/>
        </w:rPr>
        <w:pict w14:anchorId="796917E4">
          <v:shape id="_x0000_i1038" type="#_x0000_t75" style="width:97.8pt;height:2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4FC66D01">
          <v:shape id="_x0000_i1039" type="#_x0000_t75" style="width:97.8pt;height:2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671573FE" w14:textId="77777777" w:rsidR="008E7BF2" w:rsidRPr="002F5A9D" w:rsidRDefault="008E7BF2" w:rsidP="00FC672C">
      <w:pPr>
        <w:bidi w:val="0"/>
        <w:jc w:val="lowKashida"/>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D0FC2DF" w14:textId="77777777" w:rsidR="008E7BF2" w:rsidRPr="002F5A9D" w:rsidRDefault="008E7BF2" w:rsidP="00FC672C">
      <w:pPr>
        <w:bidi w:val="0"/>
        <w:jc w:val="lowKashida"/>
      </w:pPr>
      <w:r w:rsidRPr="002F5A9D">
        <w:t>Now, the radial distribution system numbering scheme should be applied on the distribution system to give a number to each section in the system.</w:t>
      </w:r>
    </w:p>
    <w:p w14:paraId="20B3B88F" w14:textId="77777777" w:rsidR="008E7BF2" w:rsidRPr="002F5A9D" w:rsidRDefault="008E7BF2" w:rsidP="00FC672C">
      <w:pPr>
        <w:bidi w:val="0"/>
        <w:jc w:val="lowKashida"/>
      </w:pPr>
      <w:r w:rsidRPr="002F5A9D">
        <w:rPr>
          <w:u w:val="single"/>
        </w:rPr>
        <w:t>Step 3</w:t>
      </w:r>
      <w:r w:rsidRPr="002F5A9D">
        <w:t>: Nodal current calculation</w:t>
      </w:r>
    </w:p>
    <w:p w14:paraId="29BC0DBB" w14:textId="77777777" w:rsidR="008E7BF2" w:rsidRPr="002F5A9D" w:rsidRDefault="008E7BF2" w:rsidP="00FC672C">
      <w:pPr>
        <w:bidi w:val="0"/>
        <w:jc w:val="lowKashida"/>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2E679939" w14:textId="77777777" w:rsidR="008E7BF2" w:rsidRPr="002F5A9D" w:rsidRDefault="008E7BF2" w:rsidP="00FC672C">
      <w:pPr>
        <w:bidi w:val="0"/>
        <w:jc w:val="lowKashida"/>
      </w:pPr>
      <w:r w:rsidRPr="00143D15">
        <w:fldChar w:fldCharType="begin"/>
      </w:r>
      <w:r w:rsidRPr="00143D15">
        <w:instrText xml:space="preserve"> QUOTE </w:instrText>
      </w:r>
      <w:r>
        <w:rPr>
          <w:position w:val="-16"/>
        </w:rPr>
        <w:pict w14:anchorId="0A509DDA">
          <v:shape id="_x0000_i1040" type="#_x0000_t75" style="width:159.6pt;height:2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51C4698B">
          <v:shape id="_x0000_i1041" type="#_x0000_t75" style="width:159.6pt;height:2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76DF4D3" w14:textId="77777777" w:rsidR="008E7BF2" w:rsidRPr="002F5A9D" w:rsidRDefault="008E7BF2" w:rsidP="00FC672C">
      <w:pPr>
        <w:bidi w:val="0"/>
        <w:jc w:val="lowKashida"/>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305629AE" w14:textId="77777777" w:rsidR="008E7BF2" w:rsidRPr="002F5A9D" w:rsidRDefault="008E7BF2" w:rsidP="00FC672C">
      <w:pPr>
        <w:bidi w:val="0"/>
        <w:jc w:val="lowKashida"/>
      </w:pPr>
      <w:r w:rsidRPr="002F5A9D">
        <w:rPr>
          <w:u w:val="single"/>
        </w:rPr>
        <w:t>Step 4</w:t>
      </w:r>
      <w:r w:rsidRPr="002F5A9D">
        <w:t>: Backward sweep</w:t>
      </w:r>
    </w:p>
    <w:p w14:paraId="7489C8AE" w14:textId="77777777" w:rsidR="008E7BF2" w:rsidRPr="002F5A9D" w:rsidRDefault="008E7BF2" w:rsidP="00FC672C">
      <w:pPr>
        <w:bidi w:val="0"/>
        <w:jc w:val="lowKashida"/>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64E4BE8F" w14:textId="77777777" w:rsidR="008E7BF2" w:rsidRPr="002F5A9D" w:rsidRDefault="008E7BF2" w:rsidP="00FC672C">
      <w:pPr>
        <w:bidi w:val="0"/>
        <w:jc w:val="lowKashida"/>
      </w:pPr>
      <w:r w:rsidRPr="002F5A9D">
        <w:rPr>
          <w:position w:val="-32"/>
        </w:rPr>
        <w:object w:dxaOrig="2400" w:dyaOrig="800" w14:anchorId="7711DFEC">
          <v:shape id="_x0000_i1042" type="#_x0000_t75" style="width:136.2pt;height:46.2pt" o:ole="">
            <v:imagedata r:id="rId15" o:title=""/>
          </v:shape>
          <o:OLEObject Type="Embed" ProgID="Equation.DSMT4" ShapeID="_x0000_i1042" DrawAspect="Content" ObjectID="_1717988859" r:id="rId16"/>
        </w:object>
      </w:r>
      <w:r w:rsidRPr="002F5A9D">
        <w:tab/>
      </w:r>
      <w:r w:rsidRPr="002F5A9D">
        <w:tab/>
      </w:r>
      <w:r w:rsidRPr="002F5A9D">
        <w:tab/>
      </w:r>
      <w:r w:rsidRPr="002F5A9D">
        <w:tab/>
      </w:r>
      <w:r w:rsidRPr="002F5A9D">
        <w:tab/>
      </w:r>
      <w:r w:rsidRPr="002F5A9D">
        <w:tab/>
      </w:r>
      <w:r w:rsidRPr="002F5A9D">
        <w:tab/>
        <w:t xml:space="preserve">     (B.4)</w:t>
      </w:r>
    </w:p>
    <w:p w14:paraId="366F5DD3" w14:textId="77777777" w:rsidR="008E7BF2" w:rsidRPr="002F5A9D" w:rsidRDefault="008E7BF2" w:rsidP="00FC672C">
      <w:pPr>
        <w:bidi w:val="0"/>
        <w:jc w:val="lowKashida"/>
      </w:pPr>
      <w:r w:rsidRPr="002F5A9D">
        <w:object w:dxaOrig="2580" w:dyaOrig="460" w14:anchorId="03C84631">
          <v:shape id="_x0000_i1043" type="#_x0000_t75" style="width:133.8pt;height:25.8pt" o:ole="">
            <v:imagedata r:id="rId17" o:title=""/>
          </v:shape>
          <o:OLEObject Type="Embed" ProgID="Equation.DSMT4" ShapeID="_x0000_i1043" DrawAspect="Content" ObjectID="_1717988860" r:id="rId18"/>
        </w:object>
      </w:r>
      <w:r w:rsidRPr="002F5A9D">
        <w:tab/>
      </w:r>
      <w:r w:rsidRPr="002F5A9D">
        <w:tab/>
      </w:r>
      <w:r w:rsidRPr="002F5A9D">
        <w:tab/>
      </w:r>
      <w:r w:rsidRPr="002F5A9D">
        <w:tab/>
      </w:r>
      <w:r w:rsidRPr="002F5A9D">
        <w:tab/>
      </w:r>
      <w:r w:rsidRPr="002F5A9D">
        <w:tab/>
      </w:r>
      <w:r w:rsidRPr="002F5A9D">
        <w:tab/>
        <w:t xml:space="preserve">     (B.5)</w:t>
      </w:r>
    </w:p>
    <w:p w14:paraId="696F3460" w14:textId="77777777" w:rsidR="008E7BF2" w:rsidRPr="002F5A9D" w:rsidRDefault="008E7BF2" w:rsidP="00FC672C">
      <w:pPr>
        <w:bidi w:val="0"/>
        <w:jc w:val="lowKashida"/>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6A394713" w14:textId="77777777" w:rsidR="008E7BF2" w:rsidRPr="002F5A9D" w:rsidRDefault="008E7BF2" w:rsidP="00FC672C">
      <w:pPr>
        <w:bidi w:val="0"/>
        <w:jc w:val="lowKashida"/>
      </w:pPr>
      <w:r w:rsidRPr="002F5A9D">
        <w:rPr>
          <w:u w:val="single"/>
        </w:rPr>
        <w:t>Step 5</w:t>
      </w:r>
      <w:r w:rsidRPr="002F5A9D">
        <w:t>: Forward sweep</w:t>
      </w:r>
    </w:p>
    <w:p w14:paraId="32689BF0" w14:textId="77777777" w:rsidR="008E7BF2" w:rsidRPr="002F5A9D" w:rsidRDefault="008E7BF2" w:rsidP="00FC672C">
      <w:pPr>
        <w:bidi w:val="0"/>
        <w:jc w:val="lowKashida"/>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72331F93" w14:textId="77777777" w:rsidR="008E7BF2" w:rsidRPr="002F5A9D" w:rsidRDefault="008E7BF2" w:rsidP="00FC672C">
      <w:pPr>
        <w:bidi w:val="0"/>
        <w:jc w:val="lowKashida"/>
      </w:pPr>
      <w:r w:rsidRPr="002F5A9D">
        <w:rPr>
          <w:position w:val="-14"/>
        </w:rPr>
        <w:object w:dxaOrig="2079" w:dyaOrig="380" w14:anchorId="3539772E">
          <v:shape id="_x0000_i1044" type="#_x0000_t75" style="width:106.2pt;height:22.2pt" o:ole="">
            <v:imagedata r:id="rId19" o:title=""/>
          </v:shape>
          <o:OLEObject Type="Embed" ProgID="Equation.DSMT4" ShapeID="_x0000_i1044" DrawAspect="Content" ObjectID="_1717988861"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2E4F3EFE" w14:textId="77777777" w:rsidR="008E7BF2" w:rsidRPr="002F5A9D" w:rsidRDefault="008E7BF2" w:rsidP="00FC672C">
      <w:pPr>
        <w:bidi w:val="0"/>
        <w:jc w:val="lowKashida"/>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1306207" w14:textId="77777777" w:rsidR="008E7BF2" w:rsidRPr="002F5A9D" w:rsidRDefault="008E7BF2" w:rsidP="00FC672C">
      <w:pPr>
        <w:bidi w:val="0"/>
        <w:jc w:val="lowKashida"/>
      </w:pPr>
      <w:r w:rsidRPr="002F5A9D">
        <w:rPr>
          <w:u w:val="single"/>
        </w:rPr>
        <w:t>Step 6</w:t>
      </w:r>
      <w:r w:rsidRPr="002F5A9D">
        <w:t>: Check the voltage mismatches</w:t>
      </w:r>
    </w:p>
    <w:p w14:paraId="282D7286" w14:textId="77777777" w:rsidR="008E7BF2" w:rsidRPr="002F5A9D" w:rsidRDefault="008E7BF2" w:rsidP="00FC672C">
      <w:pPr>
        <w:bidi w:val="0"/>
        <w:jc w:val="lowKashida"/>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728F3932" w14:textId="77777777" w:rsidR="008E7BF2" w:rsidRPr="002F5A9D" w:rsidRDefault="008E7BF2" w:rsidP="00FC672C">
      <w:pPr>
        <w:bidi w:val="0"/>
        <w:jc w:val="lowKashida"/>
      </w:pPr>
      <w:r w:rsidRPr="002F5A9D">
        <w:rPr>
          <w:position w:val="-18"/>
        </w:rPr>
        <w:object w:dxaOrig="2220" w:dyaOrig="460" w14:anchorId="789DEE15">
          <v:shape id="_x0000_i1045" type="#_x0000_t75" style="width:114pt;height:25.8pt" o:ole="">
            <v:imagedata r:id="rId21" o:title=""/>
          </v:shape>
          <o:OLEObject Type="Embed" ProgID="Equation.DSMT4" ShapeID="_x0000_i1045" DrawAspect="Content" ObjectID="_1717988862"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7B922E0B" w14:textId="77777777" w:rsidR="008E7BF2" w:rsidRPr="002F5A9D" w:rsidRDefault="008E7BF2" w:rsidP="00FC672C">
      <w:pPr>
        <w:bidi w:val="0"/>
        <w:jc w:val="lowKashida"/>
      </w:pPr>
      <w:r w:rsidRPr="002F5A9D">
        <w:t>After calculating the voltage mismatches, check the convergence of the voltage as:</w:t>
      </w:r>
    </w:p>
    <w:p w14:paraId="31FD5801" w14:textId="77777777" w:rsidR="008E7BF2" w:rsidRPr="002F5A9D" w:rsidRDefault="008E7BF2" w:rsidP="008E7BF2">
      <w:pPr>
        <w:pStyle w:val="ListParagraph"/>
        <w:numPr>
          <w:ilvl w:val="0"/>
          <w:numId w:val="2"/>
        </w:numPr>
        <w:bidi w:val="0"/>
        <w:jc w:val="lowKashida"/>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F25E984" w14:textId="77777777" w:rsidR="008E7BF2" w:rsidRPr="002F5A9D" w:rsidRDefault="008E7BF2" w:rsidP="008E7BF2">
      <w:pPr>
        <w:pStyle w:val="ListParagraph"/>
        <w:numPr>
          <w:ilvl w:val="0"/>
          <w:numId w:val="2"/>
        </w:numPr>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4C7C4DE9" w14:textId="77777777" w:rsidR="008E7BF2" w:rsidRPr="002F5A9D" w:rsidRDefault="008E7BF2" w:rsidP="00FC672C">
      <w:pPr>
        <w:bidi w:val="0"/>
        <w:jc w:val="lowKashida"/>
      </w:pPr>
      <w:r w:rsidRPr="002F5A9D">
        <w:rPr>
          <w:u w:val="single"/>
        </w:rPr>
        <w:t>Step 7</w:t>
      </w:r>
      <w:r w:rsidRPr="002F5A9D">
        <w:t>: Check stopping criterion</w:t>
      </w:r>
    </w:p>
    <w:p w14:paraId="57C5BF21" w14:textId="77777777" w:rsidR="008E7BF2" w:rsidRPr="002F5A9D" w:rsidRDefault="008E7BF2" w:rsidP="00FC672C">
      <w:pPr>
        <w:bidi w:val="0"/>
        <w:jc w:val="lowKashida"/>
      </w:pPr>
      <w:r w:rsidRPr="002F5A9D">
        <w:t>The program will be terminated when the maximum iteration is reached or the convergence from the voltage mismatches is verified.</w:t>
      </w:r>
    </w:p>
    <w:p w14:paraId="58424CDF" w14:textId="77777777" w:rsidR="008E7BF2" w:rsidRPr="002F5A9D" w:rsidRDefault="008E7BF2" w:rsidP="00FC672C">
      <w:pPr>
        <w:bidi w:val="0"/>
        <w:jc w:val="lowKashida"/>
      </w:pPr>
      <w:r w:rsidRPr="002F5A9D">
        <w:rPr>
          <w:u w:val="single"/>
        </w:rPr>
        <w:t>Step 8</w:t>
      </w:r>
      <w:r w:rsidRPr="002F5A9D">
        <w:t>: Power loss calculation</w:t>
      </w:r>
    </w:p>
    <w:p w14:paraId="028BF8D5" w14:textId="77777777" w:rsidR="008E7BF2" w:rsidRPr="002F5A9D" w:rsidRDefault="008E7BF2" w:rsidP="00FC672C">
      <w:pPr>
        <w:bidi w:val="0"/>
        <w:jc w:val="lowKashida"/>
      </w:pPr>
      <w:r w:rsidRPr="002F5A9D">
        <w:t xml:space="preserve">After computing the node voltages and branch currents using the BFS algorithm, the total active and reactive power losses in the distribution system are calculated from Equations (4.3) and (4.4).   </w:t>
      </w:r>
    </w:p>
    <w:p w14:paraId="4ED5B37B" w14:textId="77777777" w:rsidR="008E7BF2" w:rsidRPr="002F5A9D" w:rsidRDefault="008E7BF2" w:rsidP="00FC672C">
      <w:pPr>
        <w:bidi w:val="0"/>
        <w:jc w:val="lowKashida"/>
      </w:pPr>
      <w:r w:rsidRPr="002F5A9D">
        <w:t>The steps of the BFS algorithm to find the radial distribution system load flow are shown in Fig. B.1.</w:t>
      </w:r>
    </w:p>
    <w:p w14:paraId="7753670D" w14:textId="77777777" w:rsidR="008E7BF2" w:rsidRDefault="008E7BF2" w:rsidP="000C1EEA">
      <w:pPr>
        <w:jc w:val="center"/>
      </w:pPr>
    </w:p>
    <w:p w14:paraId="55A547BF" w14:textId="77777777" w:rsidR="008E7BF2" w:rsidRPr="00E41322" w:rsidRDefault="008E7BF2" w:rsidP="000C1EEA">
      <w:pPr>
        <w:bidi w:val="0"/>
        <w:rPr>
          <w:sz w:val="28"/>
          <w:szCs w:val="28"/>
        </w:rPr>
      </w:pPr>
      <w:r>
        <w:rPr>
          <w:noProof/>
        </w:rPr>
        <w:pict w14:anchorId="5DC39BAE">
          <v:shape id="Picture 68" o:spid="_x0000_i1046" type="#_x0000_t75" style="width:364.8pt;height:494.4pt;visibility:visible;mso-wrap-style:square">
            <v:imagedata r:id="rId23" o:title="" cropleft="12435f"/>
          </v:shape>
        </w:pict>
      </w:r>
    </w:p>
    <w:p w14:paraId="40BE4520" w14:textId="77777777" w:rsidR="008E7BF2" w:rsidRPr="002F5A9D" w:rsidRDefault="008E7BF2" w:rsidP="00FC672C">
      <w:pPr>
        <w:bidi w:val="0"/>
        <w:jc w:val="lowKashida"/>
      </w:pPr>
      <w:r w:rsidRPr="002F5A9D">
        <w:t>Fig. B.1 Flow chart of backward/forward sweep load flow</w:t>
      </w:r>
    </w:p>
    <w:p w14:paraId="5E6EB530" w14:textId="77777777" w:rsidR="008E7BF2" w:rsidRPr="002F5A9D" w:rsidRDefault="008E7BF2" w:rsidP="00FC672C">
      <w:pPr>
        <w:bidi w:val="0"/>
        <w:jc w:val="lowKashida"/>
      </w:pPr>
    </w:p>
    <w:p w14:paraId="5829E71A" w14:textId="77777777" w:rsidR="008E7BF2" w:rsidRDefault="008E7BF2" w:rsidP="00FC672C">
      <w:pPr>
        <w:bidi w:val="0"/>
        <w:jc w:val="lowKashida"/>
        <w:sectPr w:rsidR="008E7BF2"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4"/>
      <w:footerReference w:type="even" r:id="rId25"/>
      <w:footerReference w:type="default" r:id="rId26"/>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0E647A" w14:textId="77777777" w:rsidR="004E7EF5" w:rsidRDefault="004E7EF5">
      <w:r>
        <w:separator/>
      </w:r>
    </w:p>
  </w:endnote>
  <w:endnote w:type="continuationSeparator" w:id="0">
    <w:p w14:paraId="65457402" w14:textId="77777777" w:rsidR="004E7EF5" w:rsidRDefault="004E7E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2D995" w14:textId="77777777" w:rsidR="008E7BF2" w:rsidRDefault="008E7BF2"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04F1D3EB" w14:textId="77777777" w:rsidR="008E7BF2" w:rsidRDefault="008E7BF2"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DCE73" w14:textId="77777777" w:rsidR="004E7EF5" w:rsidRDefault="004E7EF5">
      <w:r>
        <w:separator/>
      </w:r>
    </w:p>
  </w:footnote>
  <w:footnote w:type="continuationSeparator" w:id="0">
    <w:p w14:paraId="005B9EDA" w14:textId="77777777" w:rsidR="004E7EF5" w:rsidRDefault="004E7E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3A32A" w14:textId="77777777" w:rsidR="008E7BF2" w:rsidRPr="002155F6" w:rsidRDefault="008E7BF2"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4E7EF5"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E7EF5"/>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3C3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line="360" w:lineRule="auto"/>
      <w:jc w:val="lowKashida"/>
    </w:pPr>
    <w:rPr>
      <w:rFonts w:ascii="Times New Roman" w:hAnsi="Times New Roman"/>
      <w:sz w:val="26"/>
      <w:szCs w:val="26"/>
      <w:lang w:val="en-GB"/>
    </w:rPr>
  </w:style>
  <w:style w:type="paragraph" w:styleId="TOC6">
    <w:name w:val="toc 6"/>
    <w:basedOn w:val="Normal"/>
    <w:next w:val="Normal"/>
    <w:autoRedefine/>
    <w:uiPriority w:val="39"/>
    <w:unhideWhenUsed/>
    <w:rsid w:val="00DC33B1"/>
    <w:pPr>
      <w:bidi w:val="0"/>
      <w:spacing w:after="100"/>
      <w:ind w:left="1100"/>
    </w:pPr>
    <w:rPr>
      <w:rFonts w:eastAsia="Times New Roman"/>
      <w:lang w:bidi="ar-SA"/>
    </w:rPr>
  </w:style>
  <w:style w:type="paragraph" w:styleId="TOC7">
    <w:name w:val="toc 7"/>
    <w:basedOn w:val="Normal"/>
    <w:next w:val="Normal"/>
    <w:autoRedefine/>
    <w:uiPriority w:val="39"/>
    <w:unhideWhenUsed/>
    <w:rsid w:val="00DC33B1"/>
    <w:pPr>
      <w:bidi w:val="0"/>
      <w:spacing w:after="100"/>
      <w:ind w:left="1320"/>
    </w:pPr>
    <w:rPr>
      <w:rFonts w:eastAsia="Times New Roman"/>
      <w:lang w:bidi="ar-SA"/>
    </w:rPr>
  </w:style>
  <w:style w:type="paragraph" w:styleId="TOC8">
    <w:name w:val="toc 8"/>
    <w:basedOn w:val="Normal"/>
    <w:next w:val="Normal"/>
    <w:autoRedefine/>
    <w:uiPriority w:val="39"/>
    <w:unhideWhenUsed/>
    <w:rsid w:val="00DC33B1"/>
    <w:pPr>
      <w:bidi w:val="0"/>
      <w:spacing w:after="100"/>
      <w:ind w:left="1540"/>
    </w:pPr>
    <w:rPr>
      <w:rFonts w:eastAsia="Times New Roman"/>
      <w:lang w:bidi="ar-SA"/>
    </w:rPr>
  </w:style>
  <w:style w:type="paragraph" w:styleId="TOC9">
    <w:name w:val="toc 9"/>
    <w:basedOn w:val="Normal"/>
    <w:next w:val="Normal"/>
    <w:autoRedefine/>
    <w:uiPriority w:val="39"/>
    <w:unhideWhenUsed/>
    <w:rsid w:val="00DC33B1"/>
    <w:pPr>
      <w:bidi w:val="0"/>
      <w:spacing w:after="100"/>
      <w:ind w:left="1760"/>
    </w:pPr>
    <w:rPr>
      <w:rFonts w:eastAsia="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theme" Target="theme/theme1.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69</Words>
  <Characters>438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